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06F2C-F8DA-4F62-80F5-0AC68A221ED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5EA65-6F2F-4144-AF60-750337C4A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970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06F2C-F8DA-4F62-80F5-0AC68A221ED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5EA65-6F2F-4144-AF60-750337C4A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733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06F2C-F8DA-4F62-80F5-0AC68A221ED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5EA65-6F2F-4144-AF60-750337C4A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550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06F2C-F8DA-4F62-80F5-0AC68A221ED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5EA65-6F2F-4144-AF60-750337C4A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89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06F2C-F8DA-4F62-80F5-0AC68A221ED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5EA65-6F2F-4144-AF60-750337C4A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6724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06F2C-F8DA-4F62-80F5-0AC68A221ED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5EA65-6F2F-4144-AF60-750337C4A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840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06F2C-F8DA-4F62-80F5-0AC68A221ED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5EA65-6F2F-4144-AF60-750337C4A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824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06F2C-F8DA-4F62-80F5-0AC68A221ED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5EA65-6F2F-4144-AF60-750337C4A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87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06F2C-F8DA-4F62-80F5-0AC68A221ED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5EA65-6F2F-4144-AF60-750337C4A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97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06F2C-F8DA-4F62-80F5-0AC68A221ED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5EA65-6F2F-4144-AF60-750337C4A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347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06F2C-F8DA-4F62-80F5-0AC68A221ED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5EA65-6F2F-4144-AF60-750337C4A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354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306F2C-F8DA-4F62-80F5-0AC68A221ED7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65EA65-6F2F-4144-AF60-750337C4A6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752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9.5 The Tangent Rati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4175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ided Practice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8582527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" y="5029200"/>
            <a:ext cx="7848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hallenge: Use a trigonometric table to find the measure of each angle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409699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tan to find x.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143000"/>
            <a:ext cx="3371850" cy="2616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24532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 tan to find the measure of angle S.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418491"/>
            <a:ext cx="3286125" cy="247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858144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 smtClean="0"/>
              <a:t>In a right triangle, the </a:t>
            </a:r>
            <a:r>
              <a:rPr lang="en-US" b="1" dirty="0" smtClean="0"/>
              <a:t>tangent</a:t>
            </a:r>
            <a:r>
              <a:rPr lang="en-US" dirty="0" smtClean="0"/>
              <a:t> of an acute angle is the ratio of the length of the </a:t>
            </a:r>
            <a:r>
              <a:rPr lang="en-US" b="1" dirty="0" smtClean="0"/>
              <a:t>opposite leg divided by the length of the adjacent leg</a:t>
            </a:r>
            <a:r>
              <a:rPr lang="en-US" dirty="0" smtClean="0"/>
              <a:t>. </a:t>
            </a:r>
          </a:p>
          <a:p>
            <a:pPr marL="0" indent="0">
              <a:buNone/>
            </a:pPr>
            <a:r>
              <a:rPr lang="en-US" dirty="0" smtClean="0"/>
              <a:t>(YOU CANNOT TAKE THE TAN OF THE 90</a:t>
            </a:r>
            <a:r>
              <a:rPr lang="en-US" baseline="30000" dirty="0" smtClean="0"/>
              <a:t>O</a:t>
            </a:r>
            <a:r>
              <a:rPr lang="en-US" dirty="0" smtClean="0"/>
              <a:t> ANGLE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		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3400" y="2667000"/>
            <a:ext cx="5041557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89697"/>
              </p:ext>
            </p:extLst>
          </p:nvPr>
        </p:nvGraphicFramePr>
        <p:xfrm>
          <a:off x="5867400" y="2895600"/>
          <a:ext cx="2667000" cy="149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2895600"/>
                        <a:ext cx="2667000" cy="149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595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pPr marL="514350" indent="-514350">
              <a:buAutoNum type="arabicParenR"/>
            </a:pPr>
            <a:r>
              <a:rPr lang="en-US" dirty="0" smtClean="0"/>
              <a:t>Go to scevmath.org and open up the </a:t>
            </a:r>
            <a:r>
              <a:rPr lang="en-US" dirty="0" err="1" smtClean="0"/>
              <a:t>tangent.ggb</a:t>
            </a:r>
            <a:r>
              <a:rPr lang="en-US" dirty="0" smtClean="0"/>
              <a:t> </a:t>
            </a:r>
            <a:r>
              <a:rPr lang="en-US" dirty="0" err="1" smtClean="0"/>
              <a:t>geogebra</a:t>
            </a:r>
            <a:r>
              <a:rPr lang="en-US" dirty="0" smtClean="0"/>
              <a:t> file. </a:t>
            </a:r>
          </a:p>
          <a:p>
            <a:pPr marL="514350" indent="-514350">
              <a:buAutoNum type="arabicParenR"/>
            </a:pPr>
            <a:r>
              <a:rPr lang="en-US" dirty="0" smtClean="0"/>
              <a:t>Use the length tool to find the lengths of the opposite legs and adjacent legs. </a:t>
            </a:r>
          </a:p>
          <a:p>
            <a:pPr marL="514350" indent="-514350">
              <a:buAutoNum type="arabicParenR"/>
            </a:pPr>
            <a:r>
              <a:rPr lang="en-US" dirty="0" smtClean="0"/>
              <a:t>Find the tangent of 30 degrees (tan 30)  for each right triangle. </a:t>
            </a:r>
          </a:p>
          <a:p>
            <a:pPr marL="514350" indent="-514350">
              <a:buAutoNum type="arabicParenR"/>
            </a:pPr>
            <a:r>
              <a:rPr lang="en-US" dirty="0" smtClean="0"/>
              <a:t>What is the relationship between the right triangles?</a:t>
            </a:r>
          </a:p>
          <a:p>
            <a:pPr marL="514350" indent="-514350">
              <a:buAutoNum type="arabicParenR"/>
            </a:pPr>
            <a:r>
              <a:rPr lang="en-US" dirty="0" smtClean="0"/>
              <a:t>What is the relationship between the tan 30 for each triangl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25381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onstruct a 30-60-90 right triangle and find the tan 30.  How does this compare to your results from the </a:t>
            </a:r>
            <a:r>
              <a:rPr lang="en-US" dirty="0" err="1" smtClean="0"/>
              <a:t>geogebra</a:t>
            </a:r>
            <a:r>
              <a:rPr lang="en-US" dirty="0" smtClean="0"/>
              <a:t> investigation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Also, find the tan 60 using the same triangl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34258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7006" y="304800"/>
            <a:ext cx="8229600" cy="2895600"/>
          </a:xfrm>
        </p:spPr>
        <p:txBody>
          <a:bodyPr/>
          <a:lstStyle/>
          <a:p>
            <a:r>
              <a:rPr lang="en-US" dirty="0" smtClean="0"/>
              <a:t>Hipparchus is credited with constructing the first trig tables. </a:t>
            </a:r>
          </a:p>
          <a:p>
            <a:r>
              <a:rPr lang="en-US" dirty="0" smtClean="0"/>
              <a:t>He is credited with the oldest surviving work that accurately modeled the path of the moon and sun.  </a:t>
            </a:r>
          </a:p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3825224" cy="2928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1752" y="3276600"/>
            <a:ext cx="4544200" cy="266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37913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a trig table?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7" y="1143000"/>
            <a:ext cx="7553325" cy="549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18838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791" y="762000"/>
            <a:ext cx="495300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6488" y="2557463"/>
            <a:ext cx="439102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85197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tan 45 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04145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/>
          <a:lstStyle/>
          <a:p>
            <a:r>
              <a:rPr lang="en-US" dirty="0" smtClean="0"/>
              <a:t>Most calculators are pre-programmed with a trigonometric table. </a:t>
            </a:r>
          </a:p>
          <a:p>
            <a:r>
              <a:rPr lang="en-US" dirty="0" smtClean="0"/>
              <a:t>Take out your calculator AND/OR your smartphone.  </a:t>
            </a:r>
          </a:p>
          <a:p>
            <a:r>
              <a:rPr lang="en-US" dirty="0" smtClean="0"/>
              <a:t>Listen as I discuss how each calculator works since they all work a little differently. 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8241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</TotalTime>
  <Words>247</Words>
  <Application>Microsoft Office PowerPoint</Application>
  <PresentationFormat>On-screen Show (4:3)</PresentationFormat>
  <Paragraphs>28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MathType 4.0 Equation</vt:lpstr>
      <vt:lpstr>9.5 The Tangent Ratio</vt:lpstr>
      <vt:lpstr>PowerPoint Presentation</vt:lpstr>
      <vt:lpstr>PowerPoint Presentation</vt:lpstr>
      <vt:lpstr>PowerPoint Presentation</vt:lpstr>
      <vt:lpstr>PowerPoint Presentation</vt:lpstr>
      <vt:lpstr>What’s a trig table?</vt:lpstr>
      <vt:lpstr>PowerPoint Presentation</vt:lpstr>
      <vt:lpstr>PowerPoint Presentation</vt:lpstr>
      <vt:lpstr>PowerPoint Presentation</vt:lpstr>
      <vt:lpstr>Guided Practice</vt:lpstr>
      <vt:lpstr>Use tan to find x.</vt:lpstr>
      <vt:lpstr>Use tan to find the measure of angle S.</vt:lpstr>
    </vt:vector>
  </TitlesOfParts>
  <Company>RP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5 The Tangent Ratio</dc:title>
  <dc:creator>Adam Scevola</dc:creator>
  <cp:lastModifiedBy>Adam Scevola</cp:lastModifiedBy>
  <cp:revision>7</cp:revision>
  <dcterms:created xsi:type="dcterms:W3CDTF">2015-02-17T15:51:45Z</dcterms:created>
  <dcterms:modified xsi:type="dcterms:W3CDTF">2015-02-17T19:02:48Z</dcterms:modified>
</cp:coreProperties>
</file>